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C9435A" w:rsidRDefault="00C9435A" w:rsidP="00C9435A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r w:rsidRPr="0046300C">
        <w:rPr>
          <w:rFonts w:hint="eastAsia"/>
          <w:sz w:val="24"/>
        </w:rPr>
        <w:t>降维的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r w:rsidRPr="0046300C">
        <w:rPr>
          <w:rFonts w:hint="eastAsia"/>
          <w:sz w:val="24"/>
        </w:rPr>
        <w:t>降维还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被</w:t>
      </w:r>
      <w:r w:rsidRPr="0046300C">
        <w:rPr>
          <w:rFonts w:hint="eastAsia"/>
          <w:sz w:val="24"/>
        </w:rPr>
        <w:t>降维到</w:t>
      </w:r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很多种降维算法被提出。降维算法可以分为线性降维和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降维算法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7" o:title=""/>
          </v:shape>
          <o:OLEObject Type="Embed" ProgID="Equation.DSMT4" ShapeID="_x0000_i1025" DrawAspect="Content" ObjectID="_1651044918" r:id="rId8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的降维算法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下面一一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</w:t>
      </w:r>
      <w:bookmarkStart w:id="0" w:name="_GoBack"/>
      <w:bookmarkEnd w:id="0"/>
      <w:r w:rsidR="00E30D93">
        <w:rPr>
          <w:rFonts w:hint="eastAsia"/>
          <w:sz w:val="24"/>
        </w:rPr>
        <w:t>）</w:t>
      </w:r>
      <w:r w:rsidRPr="0046300C">
        <w:rPr>
          <w:rFonts w:hint="eastAsia"/>
          <w:sz w:val="24"/>
        </w:rPr>
        <w:t>是最经典的线性降维算法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维</w:t>
      </w:r>
      <w:r w:rsidR="00F45143" w:rsidRPr="0046300C">
        <w:rPr>
          <w:rFonts w:hint="eastAsia"/>
          <w:sz w:val="24"/>
        </w:rPr>
        <w:t>特征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指特征之间的线性相关性。这里，特征被看做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7" o:title=""/>
          </v:shape>
          <o:OLEObject Type="Embed" ProgID="Equation.DSMT4" ShapeID="_x0000_i1026" DrawAspect="Content" ObjectID="_1651044919" r:id="rId9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r w:rsidR="009706DA" w:rsidRPr="0046300C">
        <w:rPr>
          <w:rFonts w:hint="eastAsia"/>
          <w:sz w:val="24"/>
        </w:rPr>
        <w:t>个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10" o:title=""/>
          </v:shape>
          <o:OLEObject Type="Embed" ProgID="Equation.DSMT4" ShapeID="_x0000_i1027" DrawAspect="Content" ObjectID="_1651044920" r:id="rId11"/>
        </w:object>
      </w:r>
      <w:r w:rsidR="00CC1CB7" w:rsidRPr="0046300C">
        <w:rPr>
          <w:rFonts w:hint="eastAsia"/>
          <w:sz w:val="24"/>
        </w:rPr>
        <w:t>上，并保证在该维上</w:t>
      </w:r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着最多的信息。</w:t>
      </w:r>
      <w:r w:rsidR="00F8755B" w:rsidRPr="0046300C">
        <w:rPr>
          <w:rFonts w:hint="eastAsia"/>
          <w:sz w:val="24"/>
        </w:rPr>
        <w:t>对于一个随机变量，我们最常用熵</w:t>
      </w:r>
      <w:r w:rsidR="004A4C87" w:rsidRPr="0046300C">
        <w:rPr>
          <w:rFonts w:hint="eastAsia"/>
          <w:sz w:val="24"/>
        </w:rPr>
        <w:t>来衡量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r w:rsidR="001B544F" w:rsidRPr="0046300C">
        <w:rPr>
          <w:rFonts w:hint="eastAsia"/>
          <w:sz w:val="24"/>
        </w:rPr>
        <w:t>方差越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r w:rsidRPr="0046300C">
        <w:rPr>
          <w:rFonts w:hint="eastAsia"/>
          <w:sz w:val="24"/>
        </w:rPr>
        <w:t>维特征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10" o:title=""/>
          </v:shape>
          <o:OLEObject Type="Embed" ProgID="Equation.DSMT4" ShapeID="_x0000_i1028" DrawAspect="Content" ObjectID="_1651044921" r:id="rId12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3" o:title=""/>
          </v:shape>
          <o:OLEObject Type="Embed" ProgID="Equation.DSMT4" ShapeID="_x0000_i1029" DrawAspect="Content" ObjectID="_1651044922" r:id="rId14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10" o:title=""/>
          </v:shape>
          <o:OLEObject Type="Embed" ProgID="Equation.DSMT4" ShapeID="_x0000_i1030" DrawAspect="Content" ObjectID="_1651044923" r:id="rId15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3" o:title=""/>
          </v:shape>
          <o:OLEObject Type="Embed" ProgID="Equation.DSMT4" ShapeID="_x0000_i1031" DrawAspect="Content" ObjectID="_1651044924" r:id="rId16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3" o:title=""/>
          </v:shape>
          <o:OLEObject Type="Embed" ProgID="Equation.DSMT4" ShapeID="_x0000_i1032" DrawAspect="Content" ObjectID="_1651044925" r:id="rId17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10" o:title=""/>
          </v:shape>
          <o:OLEObject Type="Embed" ProgID="Equation.DSMT4" ShapeID="_x0000_i1033" DrawAspect="Content" ObjectID="_1651044926" r:id="rId18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线性降维成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10" o:title=""/>
          </v:shape>
          <o:OLEObject Type="Embed" ProgID="Equation.DSMT4" ShapeID="_x0000_i1034" DrawAspect="Content" ObjectID="_1651044927" r:id="rId19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3" o:title=""/>
          </v:shape>
          <o:OLEObject Type="Embed" ProgID="Equation.DSMT4" ShapeID="_x0000_i1035" DrawAspect="Content" ObjectID="_1651044928" r:id="rId20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在该维坐标轴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个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需要人为指定）个</w:t>
      </w:r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r w:rsidR="00597826" w:rsidRPr="0046300C">
        <w:rPr>
          <w:rFonts w:hint="eastAsia"/>
          <w:sz w:val="24"/>
        </w:rPr>
        <w:t>个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r w:rsidR="000126A0" w:rsidRPr="0046300C">
        <w:rPr>
          <w:rFonts w:hint="eastAsia"/>
          <w:sz w:val="24"/>
        </w:rPr>
        <w:t>的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2" o:title=""/>
          </v:shape>
          <o:OLEObject Type="Embed" ProgID="Equation.DSMT4" ShapeID="_x0000_i1036" DrawAspect="Content" ObjectID="_1651044929" r:id="rId23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4" o:title=""/>
          </v:shape>
          <o:OLEObject Type="Embed" ProgID="Equation.DSMT4" ShapeID="_x0000_i1037" DrawAspect="Content" ObjectID="_1651044930" r:id="rId25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6" o:title=""/>
          </v:shape>
          <o:OLEObject Type="Embed" ProgID="Equation.DSMT4" ShapeID="_x0000_i1038" DrawAspect="Content" ObjectID="_1651044931" r:id="rId27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8" o:title=""/>
          </v:shape>
          <o:OLEObject Type="Embed" ProgID="Equation.DSMT4" ShapeID="_x0000_i1039" DrawAspect="Content" ObjectID="_1651044932" r:id="rId29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r w:rsidR="001705A8">
        <w:rPr>
          <w:rFonts w:hint="eastAsia"/>
          <w:sz w:val="24"/>
        </w:rPr>
        <w:t>个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30" o:title=""/>
          </v:shape>
          <o:OLEObject Type="Embed" ProgID="Equation.DSMT4" ShapeID="_x0000_i1040" DrawAspect="Content" ObjectID="_1651044933" r:id="rId31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2" o:title=""/>
          </v:shape>
          <o:OLEObject Type="Embed" ProgID="Equation.DSMT4" ShapeID="_x0000_i1041" DrawAspect="Content" ObjectID="_1651044934" r:id="rId33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4" o:title=""/>
          </v:shape>
          <o:OLEObject Type="Embed" ProgID="Equation.DSMT4" ShapeID="_x0000_i1042" DrawAspect="Content" ObjectID="_1651044935" r:id="rId35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4" o:title=""/>
          </v:shape>
          <o:OLEObject Type="Embed" ProgID="Equation.DSMT4" ShapeID="_x0000_i1043" DrawAspect="Content" ObjectID="_1651044936" r:id="rId36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非线性降维的</w:t>
      </w:r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494CA4">
        <w:rPr>
          <w:rFonts w:hint="eastAsia"/>
          <w:sz w:val="24"/>
        </w:rPr>
        <w:t>是错的，这就如缘木求鱼，</w:t>
      </w:r>
      <w:r w:rsidR="00061390">
        <w:rPr>
          <w:rFonts w:hint="eastAsia"/>
          <w:sz w:val="24"/>
        </w:rPr>
        <w:t>南辕北辙，最终只能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EB3751" w:rsidRDefault="0080066C">
      <w:pPr>
        <w:rPr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映射到更高维空间</w:t>
      </w:r>
      <w:r w:rsidR="0091688C">
        <w:rPr>
          <w:rFonts w:hint="eastAsia"/>
          <w:sz w:val="24"/>
        </w:rPr>
        <w:t>（此时数据就变成了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8" o:title=""/>
          </v:shape>
          <o:OLEObject Type="Embed" ProgID="Equation.DSMT4" ShapeID="_x0000_i1044" DrawAspect="Content" ObjectID="_1651044937" r:id="rId39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40" o:title=""/>
          </v:shape>
          <o:OLEObject Type="Embed" ProgID="Equation.DSMT4" ShapeID="_x0000_i1045" DrawAspect="Content" ObjectID="_1651044938" r:id="rId41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2" o:title=""/>
          </v:shape>
          <o:OLEObject Type="Embed" ProgID="Equation.DSMT4" ShapeID="_x0000_i1046" DrawAspect="Content" ObjectID="_1651044939" r:id="rId43"/>
        </w:object>
      </w:r>
      <w:r>
        <w:rPr>
          <w:rFonts w:hint="eastAsia"/>
          <w:sz w:val="24"/>
        </w:rPr>
        <w:t>是样本集中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4" o:title=""/>
          </v:shape>
          <o:OLEObject Type="Embed" ProgID="Equation.DSMT4" ShapeID="_x0000_i1047" DrawAspect="Content" ObjectID="_1651044940" r:id="rId45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8" o:title=""/>
          </v:shape>
          <o:OLEObject Type="Embed" ProgID="Equation.DSMT4" ShapeID="_x0000_i1048" DrawAspect="Content" ObjectID="_1651044941" r:id="rId46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7" o:title=""/>
          </v:shape>
          <o:OLEObject Type="Embed" ProgID="Equation.DSMT4" ShapeID="_x0000_i1049" DrawAspect="Content" ObjectID="_1651044942" r:id="rId48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9" o:title=""/>
          </v:shape>
          <o:OLEObject Type="Embed" ProgID="Equation.DSMT4" ShapeID="_x0000_i1050" DrawAspect="Content" ObjectID="_1651044943" r:id="rId50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1" o:title=""/>
          </v:shape>
          <o:OLEObject Type="Embed" ProgID="Equation.DSMT4" ShapeID="_x0000_i1051" DrawAspect="Content" ObjectID="_1651044944" r:id="rId52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3" o:title=""/>
          </v:shape>
          <o:OLEObject Type="Embed" ProgID="Equation.DSMT4" ShapeID="_x0000_i1052" DrawAspect="Content" ObjectID="_1651044945" r:id="rId54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5" o:title=""/>
          </v:shape>
          <o:OLEObject Type="Embed" ProgID="Equation.DSMT4" ShapeID="_x0000_i1053" DrawAspect="Content" ObjectID="_1651044946" r:id="rId56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7" o:title=""/>
          </v:shape>
          <o:OLEObject Type="Embed" ProgID="Equation.DSMT4" ShapeID="_x0000_i1054" DrawAspect="Content" ObjectID="_1651044947" r:id="rId58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9" o:title=""/>
          </v:shape>
          <o:OLEObject Type="Embed" ProgID="Equation.DSMT4" ShapeID="_x0000_i1055" DrawAspect="Content" ObjectID="_1651044948" r:id="rId60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1" o:title=""/>
          </v:shape>
          <o:OLEObject Type="Embed" ProgID="Equation.DSMT4" ShapeID="_x0000_i1056" DrawAspect="Content" ObjectID="_1651044949" r:id="rId62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3" o:title=""/>
          </v:shape>
          <o:OLEObject Type="Embed" ProgID="Equation.DSMT4" ShapeID="_x0000_i1057" DrawAspect="Content" ObjectID="_1651044950" r:id="rId64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5" o:title=""/>
          </v:shape>
          <o:OLEObject Type="Embed" ProgID="Equation.DSMT4" ShapeID="_x0000_i1058" DrawAspect="Content" ObjectID="_1651044951" r:id="rId66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7" o:title=""/>
          </v:shape>
          <o:OLEObject Type="Embed" ProgID="Equation.DSMT4" ShapeID="_x0000_i1059" DrawAspect="Content" ObjectID="_1651044952" r:id="rId68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9" o:title=""/>
          </v:shape>
          <o:OLEObject Type="Embed" ProgID="Equation.DSMT4" ShapeID="_x0000_i1060" DrawAspect="Content" ObjectID="_1651044953" r:id="rId70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1" o:title=""/>
          </v:shape>
          <o:OLEObject Type="Embed" ProgID="Equation.DSMT4" ShapeID="_x0000_i1061" DrawAspect="Content" ObjectID="_1651044954" r:id="rId72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3" o:title=""/>
          </v:shape>
          <o:OLEObject Type="Embed" ProgID="Equation.DSMT4" ShapeID="_x0000_i1062" DrawAspect="Content" ObjectID="_1651044955" r:id="rId74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5" o:title=""/>
          </v:shape>
          <o:OLEObject Type="Embed" ProgID="Equation.DSMT4" ShapeID="_x0000_i1063" DrawAspect="Content" ObjectID="_1651044956" r:id="rId76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E36DBE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080" w:dyaOrig="1359">
          <v:shape id="_x0000_i1064" type="#_x0000_t75" style="width:153.9pt;height:68.05pt" o:ole="">
            <v:imagedata r:id="rId77" o:title=""/>
          </v:shape>
          <o:OLEObject Type="Embed" ProgID="Equation.DSMT4" ShapeID="_x0000_i1064" DrawAspect="Content" ObjectID="_1651044957" r:id="rId78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F10EB8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19" w:dyaOrig="400">
          <v:shape id="_x0000_i1065" type="#_x0000_t75" style="width:60.9pt;height:20.2pt" o:ole="">
            <v:imagedata r:id="rId79" o:title=""/>
          </v:shape>
          <o:OLEObject Type="Embed" ProgID="Equation.DSMT4" ShapeID="_x0000_i1065" DrawAspect="Content" ObjectID="_1651044958" r:id="rId80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6" type="#_x0000_t75" style="width:13.85pt;height:19pt" o:ole="">
            <v:imagedata r:id="rId81" o:title=""/>
          </v:shape>
          <o:OLEObject Type="Embed" ProgID="Equation.DSMT4" ShapeID="_x0000_i1066" DrawAspect="Content" ObjectID="_1651044959" r:id="rId82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7" type="#_x0000_t75" style="width:24.9pt;height:15.8pt" o:ole="">
            <v:imagedata r:id="rId83" o:title=""/>
          </v:shape>
          <o:OLEObject Type="Embed" ProgID="Equation.DSMT4" ShapeID="_x0000_i1067" DrawAspect="Content" ObjectID="_1651044960" r:id="rId84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5" o:title=""/>
          </v:shape>
          <o:OLEObject Type="Embed" ProgID="Equation.DSMT4" ShapeID="_x0000_i1068" DrawAspect="Content" ObjectID="_1651044961" r:id="rId86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283649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7" o:title=""/>
          </v:shape>
          <o:OLEObject Type="Embed" ProgID="Equation.DSMT4" ShapeID="_x0000_i1069" DrawAspect="Content" ObjectID="_1651044962" r:id="rId88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9" o:title=""/>
          </v:shape>
          <o:OLEObject Type="Embed" ProgID="Equation.DSMT4" ShapeID="_x0000_i1070" DrawAspect="Content" ObjectID="_1651044963" r:id="rId90"/>
        </w:object>
      </w:r>
      <w:r>
        <w:rPr>
          <w:rFonts w:hint="eastAsia"/>
          <w:sz w:val="24"/>
        </w:rPr>
        <w:t>是</w:t>
      </w:r>
      <w:r w:rsidR="00695A3E">
        <w:rPr>
          <w:rFonts w:hint="eastAsia"/>
          <w:sz w:val="24"/>
        </w:rPr>
        <w:t>最终降维结果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1" o:title=""/>
          </v:shape>
          <o:OLEObject Type="Embed" ProgID="Equation.DSMT4" ShapeID="_x0000_i1071" DrawAspect="Content" ObjectID="_1651044964" r:id="rId92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2" type="#_x0000_t75" style="width:87.05pt;height:18.2pt" o:ole="">
            <v:imagedata r:id="rId93" o:title=""/>
          </v:shape>
          <o:OLEObject Type="Embed" ProgID="Equation.DSMT4" ShapeID="_x0000_i1072" DrawAspect="Content" ObjectID="_1651044965" r:id="rId94"/>
        </w:object>
      </w:r>
      <w:r w:rsidR="00E10476">
        <w:rPr>
          <w:rFonts w:hint="eastAsia"/>
          <w:sz w:val="24"/>
        </w:rPr>
        <w:t>；</w:t>
      </w:r>
      <w:r w:rsidR="00E10476" w:rsidRPr="00E10476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5" o:title=""/>
          </v:shape>
          <o:OLEObject Type="Embed" ProgID="Equation.DSMT4" ShapeID="_x0000_i1073" DrawAspect="Content" ObjectID="_1651044966" r:id="rId96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4" type="#_x0000_t75" style="width:13.85pt;height:13.85pt" o:ole="">
            <v:imagedata r:id="rId91" o:title=""/>
          </v:shape>
          <o:OLEObject Type="Embed" ProgID="Equation.DSMT4" ShapeID="_x0000_i1074" DrawAspect="Content" ObjectID="_1651044967" r:id="rId97"/>
        </w:object>
      </w:r>
      <w:r w:rsidR="009D30E5">
        <w:rPr>
          <w:rFonts w:hint="eastAsia"/>
          <w:sz w:val="24"/>
        </w:rPr>
        <w:t>个特征向量构成的矩阵</w:t>
      </w:r>
      <w:r w:rsidR="008D5B15">
        <w:rPr>
          <w:rFonts w:hint="eastAsia"/>
          <w:sz w:val="24"/>
        </w:rPr>
        <w:t>：</w:t>
      </w:r>
      <w:r w:rsidR="008D5B15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8" o:title=""/>
          </v:shape>
          <o:OLEObject Type="Embed" ProgID="Equation.DSMT4" ShapeID="_x0000_i1075" DrawAspect="Content" ObjectID="_1651044968" r:id="rId99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Pr="007E2987" w:rsidRDefault="00077D7B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Pr="00077D7B" w:rsidRDefault="00866646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各特征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降维后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起到降维的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降维方法</w:t>
      </w:r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r w:rsidR="00656653">
        <w:rPr>
          <w:rFonts w:hint="eastAsia"/>
          <w:sz w:val="24"/>
        </w:rPr>
        <w:t>的</w:t>
      </w:r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达到降维之</w:t>
      </w:r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学习降维算法</w:t>
      </w:r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所有点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r w:rsidR="00C3613F">
        <w:rPr>
          <w:rFonts w:hint="eastAsia"/>
          <w:sz w:val="24"/>
        </w:rPr>
        <w:t>Isomap</w:t>
      </w:r>
      <w:r w:rsidR="00EA6AF0">
        <w:rPr>
          <w:rFonts w:hint="eastAsia"/>
          <w:sz w:val="24"/>
        </w:rPr>
        <w:t>是保持所有点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0655B4" w:rsidRPr="00F60791" w:rsidRDefault="000655B4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0655B4" w:rsidRPr="00977075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r w:rsidR="00005C4C" w:rsidRPr="00977075">
        <w:rPr>
          <w:rFonts w:hint="eastAsia"/>
          <w:color w:val="FF0000"/>
          <w:sz w:val="24"/>
        </w:rPr>
        <w:t>降维算法</w:t>
      </w:r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sectPr w:rsidR="000655B4" w:rsidRPr="009770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2167" w:rsidRDefault="00F12167" w:rsidP="00C07CD6">
      <w:r>
        <w:separator/>
      </w:r>
    </w:p>
  </w:endnote>
  <w:endnote w:type="continuationSeparator" w:id="0">
    <w:p w:rsidR="00F12167" w:rsidRDefault="00F12167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2167" w:rsidRDefault="00F12167" w:rsidP="00C07CD6">
      <w:r>
        <w:separator/>
      </w:r>
    </w:p>
  </w:footnote>
  <w:footnote w:type="continuationSeparator" w:id="0">
    <w:p w:rsidR="00F12167" w:rsidRDefault="00F12167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93C"/>
    <w:rsid w:val="000934D3"/>
    <w:rsid w:val="00094417"/>
    <w:rsid w:val="00096EC9"/>
    <w:rsid w:val="000A2199"/>
    <w:rsid w:val="000A2F79"/>
    <w:rsid w:val="000A39E4"/>
    <w:rsid w:val="000A74BB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F4159"/>
    <w:rsid w:val="00104553"/>
    <w:rsid w:val="00104CB5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917A5"/>
    <w:rsid w:val="00192C24"/>
    <w:rsid w:val="00193824"/>
    <w:rsid w:val="001A175F"/>
    <w:rsid w:val="001A4A05"/>
    <w:rsid w:val="001B0E55"/>
    <w:rsid w:val="001B1881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EBA"/>
    <w:rsid w:val="00206EFC"/>
    <w:rsid w:val="00207D5D"/>
    <w:rsid w:val="00210F39"/>
    <w:rsid w:val="00214545"/>
    <w:rsid w:val="002263B7"/>
    <w:rsid w:val="00227AA6"/>
    <w:rsid w:val="0023296A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38C0"/>
    <w:rsid w:val="002F4A28"/>
    <w:rsid w:val="002F62CB"/>
    <w:rsid w:val="0030789C"/>
    <w:rsid w:val="003121FA"/>
    <w:rsid w:val="00317764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75A79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45C6"/>
    <w:rsid w:val="00400610"/>
    <w:rsid w:val="00402941"/>
    <w:rsid w:val="00404E35"/>
    <w:rsid w:val="0042529B"/>
    <w:rsid w:val="00427A5F"/>
    <w:rsid w:val="00436998"/>
    <w:rsid w:val="004429C3"/>
    <w:rsid w:val="004450A2"/>
    <w:rsid w:val="00446A76"/>
    <w:rsid w:val="004519D5"/>
    <w:rsid w:val="00451A67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5F85"/>
    <w:rsid w:val="004B6DE8"/>
    <w:rsid w:val="004C46C8"/>
    <w:rsid w:val="004C5F4C"/>
    <w:rsid w:val="004D13EE"/>
    <w:rsid w:val="004D2243"/>
    <w:rsid w:val="004D7474"/>
    <w:rsid w:val="004D7496"/>
    <w:rsid w:val="004E0876"/>
    <w:rsid w:val="004F0147"/>
    <w:rsid w:val="004F454D"/>
    <w:rsid w:val="004F4886"/>
    <w:rsid w:val="004F6740"/>
    <w:rsid w:val="00500A78"/>
    <w:rsid w:val="00502747"/>
    <w:rsid w:val="0050304D"/>
    <w:rsid w:val="005056D5"/>
    <w:rsid w:val="005065ED"/>
    <w:rsid w:val="00506AE4"/>
    <w:rsid w:val="00506C8A"/>
    <w:rsid w:val="00516291"/>
    <w:rsid w:val="00532C89"/>
    <w:rsid w:val="005334D8"/>
    <w:rsid w:val="00534371"/>
    <w:rsid w:val="00534E63"/>
    <w:rsid w:val="0054423E"/>
    <w:rsid w:val="00546627"/>
    <w:rsid w:val="00563AAB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5B7D"/>
    <w:rsid w:val="005B6B0F"/>
    <w:rsid w:val="005C03F2"/>
    <w:rsid w:val="005C2D0D"/>
    <w:rsid w:val="005C3364"/>
    <w:rsid w:val="005C7DE0"/>
    <w:rsid w:val="005D1C7D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799F"/>
    <w:rsid w:val="0063067C"/>
    <w:rsid w:val="00636EB2"/>
    <w:rsid w:val="00641993"/>
    <w:rsid w:val="0064348D"/>
    <w:rsid w:val="006443E6"/>
    <w:rsid w:val="00647436"/>
    <w:rsid w:val="006515CF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6BE3"/>
    <w:rsid w:val="006C0F07"/>
    <w:rsid w:val="006C1E3F"/>
    <w:rsid w:val="006C23B5"/>
    <w:rsid w:val="006C40B2"/>
    <w:rsid w:val="006C54BB"/>
    <w:rsid w:val="006D0C7F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721B0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38A5"/>
    <w:rsid w:val="00815154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580F"/>
    <w:rsid w:val="008860ED"/>
    <w:rsid w:val="008878CB"/>
    <w:rsid w:val="008A2760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BC6"/>
    <w:rsid w:val="00977075"/>
    <w:rsid w:val="00977562"/>
    <w:rsid w:val="009B0E54"/>
    <w:rsid w:val="009B0F24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34E9"/>
    <w:rsid w:val="00A13E8C"/>
    <w:rsid w:val="00A227E6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102E4"/>
    <w:rsid w:val="00B160EA"/>
    <w:rsid w:val="00B163CD"/>
    <w:rsid w:val="00B16F88"/>
    <w:rsid w:val="00B22645"/>
    <w:rsid w:val="00B25CA4"/>
    <w:rsid w:val="00B33BD8"/>
    <w:rsid w:val="00B36913"/>
    <w:rsid w:val="00B42C29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F86"/>
    <w:rsid w:val="00BC796B"/>
    <w:rsid w:val="00BC7E1D"/>
    <w:rsid w:val="00BD1DA0"/>
    <w:rsid w:val="00BD2DA3"/>
    <w:rsid w:val="00BD50C0"/>
    <w:rsid w:val="00BE059A"/>
    <w:rsid w:val="00BE07E5"/>
    <w:rsid w:val="00BE0BCB"/>
    <w:rsid w:val="00BE1F39"/>
    <w:rsid w:val="00BE31D9"/>
    <w:rsid w:val="00BE43A6"/>
    <w:rsid w:val="00BF1BCB"/>
    <w:rsid w:val="00BF3662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4117D"/>
    <w:rsid w:val="00C507FA"/>
    <w:rsid w:val="00C50B1C"/>
    <w:rsid w:val="00C50BE3"/>
    <w:rsid w:val="00C55F11"/>
    <w:rsid w:val="00C66DBE"/>
    <w:rsid w:val="00C67691"/>
    <w:rsid w:val="00C70154"/>
    <w:rsid w:val="00C70E86"/>
    <w:rsid w:val="00C81290"/>
    <w:rsid w:val="00C92557"/>
    <w:rsid w:val="00C93415"/>
    <w:rsid w:val="00C9413A"/>
    <w:rsid w:val="00C9435A"/>
    <w:rsid w:val="00C9700B"/>
    <w:rsid w:val="00CA1487"/>
    <w:rsid w:val="00CB2986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826BF"/>
    <w:rsid w:val="00D84AEA"/>
    <w:rsid w:val="00D87F59"/>
    <w:rsid w:val="00DA1727"/>
    <w:rsid w:val="00DA742C"/>
    <w:rsid w:val="00DB0E3C"/>
    <w:rsid w:val="00DC1260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466A"/>
    <w:rsid w:val="00E10476"/>
    <w:rsid w:val="00E13029"/>
    <w:rsid w:val="00E13EEA"/>
    <w:rsid w:val="00E1552E"/>
    <w:rsid w:val="00E160AF"/>
    <w:rsid w:val="00E169A4"/>
    <w:rsid w:val="00E25F36"/>
    <w:rsid w:val="00E30D93"/>
    <w:rsid w:val="00E3171B"/>
    <w:rsid w:val="00E32C3C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4BF2"/>
    <w:rsid w:val="00EE427D"/>
    <w:rsid w:val="00EF6B19"/>
    <w:rsid w:val="00EF7846"/>
    <w:rsid w:val="00F02C0C"/>
    <w:rsid w:val="00F10EB8"/>
    <w:rsid w:val="00F12167"/>
    <w:rsid w:val="00F173AE"/>
    <w:rsid w:val="00F2086E"/>
    <w:rsid w:val="00F20A14"/>
    <w:rsid w:val="00F214D9"/>
    <w:rsid w:val="00F239EA"/>
    <w:rsid w:val="00F30B52"/>
    <w:rsid w:val="00F33B03"/>
    <w:rsid w:val="00F341F9"/>
    <w:rsid w:val="00F41D40"/>
    <w:rsid w:val="00F44EE9"/>
    <w:rsid w:val="00F45143"/>
    <w:rsid w:val="00F45FB0"/>
    <w:rsid w:val="00F51E67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4.jpeg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image" Target="media/image12.jpeg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5</TotalTime>
  <Pages>7</Pages>
  <Words>954</Words>
  <Characters>5443</Characters>
  <Application>Microsoft Office Word</Application>
  <DocSecurity>0</DocSecurity>
  <Lines>45</Lines>
  <Paragraphs>12</Paragraphs>
  <ScaleCrop>false</ScaleCrop>
  <Company>Microsoft</Company>
  <LinksUpToDate>false</LinksUpToDate>
  <CharactersWithSpaces>6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33</cp:revision>
  <dcterms:created xsi:type="dcterms:W3CDTF">2020-05-14T01:56:00Z</dcterms:created>
  <dcterms:modified xsi:type="dcterms:W3CDTF">2020-05-15T02:46:00Z</dcterms:modified>
</cp:coreProperties>
</file>